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31E9" w:rsidRPr="00AF3FF2" w:rsidRDefault="00C52A31" w:rsidP="00AF3FF2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F3FF2">
        <w:rPr>
          <w:rFonts w:ascii="Times New Roman" w:hAnsi="Times New Roman" w:cs="Times New Roman"/>
          <w:b/>
          <w:sz w:val="28"/>
          <w:szCs w:val="28"/>
          <w:lang w:val="uk-UA"/>
        </w:rPr>
        <w:t>ПРО НЕОБХІДНІ УМОВИ ОПТИМАЛЬНОСТІ ДЛЯ ЗАДАЧ ОПТИМАЛЬНОГО КЕРУВАННЯ ЕЛІПТИЧНИМИ ВАРІАЦІЙНИМИ НЕРІВНОСТЯМИ</w:t>
      </w:r>
    </w:p>
    <w:p w:rsidR="00AF3FF2" w:rsidRPr="00C52A31" w:rsidRDefault="00AF3FF2" w:rsidP="00AF3FF2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C52A31">
        <w:rPr>
          <w:rFonts w:ascii="Times New Roman" w:hAnsi="Times New Roman" w:cs="Times New Roman"/>
          <w:b/>
          <w:sz w:val="28"/>
          <w:szCs w:val="28"/>
          <w:lang w:val="uk-UA"/>
        </w:rPr>
        <w:t>Богомаз О.В.</w:t>
      </w:r>
    </w:p>
    <w:p w:rsidR="00AF3FF2" w:rsidRPr="00457181" w:rsidRDefault="00415855" w:rsidP="00AF3FF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hyperlink r:id="rId4" w:history="1">
        <w:r w:rsidR="00AF3FF2" w:rsidRPr="00F21649">
          <w:rPr>
            <w:rStyle w:val="a3"/>
            <w:rFonts w:ascii="Times New Roman" w:hAnsi="Times New Roman" w:cs="Times New Roman"/>
            <w:sz w:val="28"/>
            <w:szCs w:val="28"/>
            <w:lang w:val="en-US"/>
          </w:rPr>
          <w:t>homki</w:t>
        </w:r>
        <w:r w:rsidR="00AF3FF2" w:rsidRPr="00457181">
          <w:rPr>
            <w:rStyle w:val="a3"/>
            <w:rFonts w:ascii="Times New Roman" w:hAnsi="Times New Roman" w:cs="Times New Roman"/>
            <w:sz w:val="28"/>
            <w:szCs w:val="28"/>
          </w:rPr>
          <w:t>@</w:t>
        </w:r>
        <w:r w:rsidR="00AF3FF2" w:rsidRPr="00F21649">
          <w:rPr>
            <w:rStyle w:val="a3"/>
            <w:rFonts w:ascii="Times New Roman" w:hAnsi="Times New Roman" w:cs="Times New Roman"/>
            <w:sz w:val="28"/>
            <w:szCs w:val="28"/>
            <w:lang w:val="en-US"/>
          </w:rPr>
          <w:t>i</w:t>
        </w:r>
        <w:r w:rsidR="00AF3FF2" w:rsidRPr="00457181">
          <w:rPr>
            <w:rStyle w:val="a3"/>
            <w:rFonts w:ascii="Times New Roman" w:hAnsi="Times New Roman" w:cs="Times New Roman"/>
            <w:sz w:val="28"/>
            <w:szCs w:val="28"/>
          </w:rPr>
          <w:t>.</w:t>
        </w:r>
        <w:r w:rsidR="00AF3FF2" w:rsidRPr="00F21649">
          <w:rPr>
            <w:rStyle w:val="a3"/>
            <w:rFonts w:ascii="Times New Roman" w:hAnsi="Times New Roman" w:cs="Times New Roman"/>
            <w:sz w:val="28"/>
            <w:szCs w:val="28"/>
            <w:lang w:val="en-US"/>
          </w:rPr>
          <w:t>ua</w:t>
        </w:r>
      </w:hyperlink>
    </w:p>
    <w:p w:rsidR="00AF3FF2" w:rsidRPr="00AF3FF2" w:rsidRDefault="00AF3FF2" w:rsidP="00AF3FF2"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AF3FF2">
        <w:rPr>
          <w:rFonts w:ascii="Times New Roman" w:hAnsi="Times New Roman" w:cs="Times New Roman"/>
          <w:i/>
          <w:sz w:val="28"/>
          <w:szCs w:val="28"/>
          <w:lang w:val="uk-UA"/>
        </w:rPr>
        <w:t>Дніпропетровський національний університет ім. О.Гончара</w:t>
      </w:r>
    </w:p>
    <w:p w:rsidR="00DA09A6" w:rsidRDefault="00DA09A6" w:rsidP="00AF3FF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озглядається наступна задача оптимального керування в коефіцієнтах еліптичних варіаційних нерівностей з умовам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Нейма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на межі області:</w:t>
      </w:r>
    </w:p>
    <w:p w:rsidR="00316EE0" w:rsidRPr="00316EE0" w:rsidRDefault="00316EE0" w:rsidP="00316EE0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16EE0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31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15pt;height:28.05pt" o:ole="">
            <v:imagedata r:id="rId5" o:title=""/>
          </v:shape>
          <o:OLEObject Type="Embed" ProgID="Equation.DSMT4" ShapeID="_x0000_i1025" DrawAspect="Content" ObjectID="_1381481469" r:id="rId6"/>
        </w:object>
      </w:r>
      <w:r w:rsidRPr="00316EE0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(1),</w:t>
      </w:r>
    </w:p>
    <w:p w:rsidR="00316EE0" w:rsidRPr="00316EE0" w:rsidRDefault="00316EE0" w:rsidP="00316EE0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16EE0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16EE0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60">
          <v:shape id="_x0000_i1026" type="#_x0000_t75" style="width:13.1pt;height:13.1pt" o:ole="">
            <v:imagedata r:id="rId7" o:title=""/>
          </v:shape>
          <o:OLEObject Type="Embed" ProgID="Equation.DSMT4" ShapeID="_x0000_i1026" DrawAspect="Content" ObjectID="_1381481470" r:id="rId8"/>
        </w:object>
      </w:r>
      <w:r w:rsidRPr="00316EE0">
        <w:rPr>
          <w:rFonts w:ascii="Times New Roman" w:hAnsi="Times New Roman" w:cs="Times New Roman"/>
          <w:sz w:val="28"/>
          <w:szCs w:val="28"/>
          <w:lang w:val="uk-UA"/>
        </w:rPr>
        <w:t xml:space="preserve"> - обмежена </w:t>
      </w:r>
      <w:proofErr w:type="spellStart"/>
      <w:r w:rsidRPr="00316EE0">
        <w:rPr>
          <w:rFonts w:ascii="Times New Roman" w:hAnsi="Times New Roman" w:cs="Times New Roman"/>
          <w:sz w:val="28"/>
          <w:szCs w:val="28"/>
          <w:lang w:val="uk-UA"/>
        </w:rPr>
        <w:t>непорожня</w:t>
      </w:r>
      <w:proofErr w:type="spellEnd"/>
      <w:r w:rsidRPr="00316EE0">
        <w:rPr>
          <w:rFonts w:ascii="Times New Roman" w:hAnsi="Times New Roman" w:cs="Times New Roman"/>
          <w:sz w:val="28"/>
          <w:szCs w:val="28"/>
          <w:lang w:val="uk-UA"/>
        </w:rPr>
        <w:t xml:space="preserve"> відкрита підмножина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R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p>
        </m:sSup>
      </m:oMath>
      <w:r w:rsidRPr="00316EE0">
        <w:rPr>
          <w:rFonts w:ascii="Times New Roman" w:hAnsi="Times New Roman" w:cs="Times New Roman"/>
          <w:sz w:val="28"/>
          <w:szCs w:val="28"/>
          <w:lang w:val="uk-UA"/>
        </w:rPr>
        <w:t xml:space="preserve"> з гладкою границею, </w:t>
      </w:r>
      <w:r w:rsidRPr="00316EE0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20" w:dyaOrig="400">
          <v:shape id="_x0000_i1027" type="#_x0000_t75" style="width:49.55pt;height:17.75pt" o:ole="">
            <v:imagedata r:id="rId9" o:title=""/>
          </v:shape>
          <o:OLEObject Type="Embed" ProgID="Equation.DSMT4" ShapeID="_x0000_i1027" DrawAspect="Content" ObjectID="_1381481471" r:id="rId10"/>
        </w:object>
      </w:r>
      <w:r w:rsidRPr="00316EE0">
        <w:rPr>
          <w:rFonts w:ascii="Times New Roman" w:hAnsi="Times New Roman" w:cs="Times New Roman"/>
          <w:sz w:val="28"/>
          <w:szCs w:val="28"/>
          <w:lang w:val="uk-UA"/>
        </w:rPr>
        <w:t xml:space="preserve"> - задане розподілення, </w:t>
      </w:r>
      <w:r w:rsidRPr="00316EE0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80" w:dyaOrig="320">
          <v:shape id="_x0000_i1028" type="#_x0000_t75" style="width:41.15pt;height:14.95pt" o:ole="">
            <v:imagedata r:id="rId11" o:title=""/>
          </v:shape>
          <o:OLEObject Type="Embed" ProgID="Equation.DSMT4" ShapeID="_x0000_i1028" DrawAspect="Content" ObjectID="_1381481472" r:id="rId12"/>
        </w:object>
      </w:r>
      <w:r w:rsidRPr="00316EE0">
        <w:rPr>
          <w:rFonts w:ascii="Times New Roman" w:hAnsi="Times New Roman" w:cs="Times New Roman"/>
          <w:sz w:val="28"/>
          <w:szCs w:val="28"/>
          <w:lang w:val="uk-UA"/>
        </w:rPr>
        <w:t xml:space="preserve"> є слабким розв’язком системи</w:t>
      </w:r>
    </w:p>
    <w:p w:rsidR="00316EE0" w:rsidRPr="00316EE0" w:rsidRDefault="00316EE0" w:rsidP="00316EE0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4"/>
            <w:szCs w:val="24"/>
            <w:lang w:val="uk-UA"/>
          </w:rPr>
          <m:t>U∈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∞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Ω,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uk-UA"/>
                  </w:rPr>
                  <m:t>×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N</m:t>
                </m:r>
              </m:sup>
            </m:sSup>
          </m:e>
        </m:d>
        <m:r>
          <w:rPr>
            <w:rFonts w:ascii="Cambria Math" w:hAnsi="Times New Roman" w:cs="Times New Roman"/>
            <w:sz w:val="24"/>
            <w:szCs w:val="24"/>
            <w:lang w:val="uk-UA"/>
          </w:rPr>
          <m:t>,   U</m:t>
        </m:r>
        <m:r>
          <w:rPr>
            <w:rFonts w:ascii="Cambria Math" w:hAnsi="Cambria Math" w:cs="Times New Roman"/>
            <w:sz w:val="24"/>
            <w:szCs w:val="24"/>
            <w:lang w:val="uk-UA"/>
          </w:rPr>
          <m:t>∈</m:t>
        </m:r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M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α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β</m:t>
            </m:r>
          </m:sup>
        </m:sSubSup>
        <m:r>
          <w:rPr>
            <w:rFonts w:ascii="Cambria Math" w:hAnsi="Times New Roman" w:cs="Times New Roman"/>
            <w:sz w:val="24"/>
            <w:szCs w:val="24"/>
            <w:lang w:val="uk-UA"/>
          </w:rPr>
          <m:t>,   y</m:t>
        </m:r>
        <m:r>
          <w:rPr>
            <w:rFonts w:ascii="Cambria Math" w:hAnsi="Cambria Math" w:cs="Times New Roman"/>
            <w:sz w:val="24"/>
            <w:szCs w:val="24"/>
            <w:lang w:val="uk-UA"/>
          </w:rPr>
          <m:t>∈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K</m:t>
        </m:r>
      </m:oMath>
      <w:r w:rsidRPr="00316EE0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316EE0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</w:t>
      </w:r>
      <w:r w:rsidRPr="00316EE0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 (2)</w:t>
      </w:r>
    </w:p>
    <w:p w:rsidR="00316EE0" w:rsidRPr="00316EE0" w:rsidRDefault="00316EE0" w:rsidP="00316EE0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16EE0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5340" w:dyaOrig="460">
          <v:shape id="_x0000_i1029" type="#_x0000_t75" style="width:251.55pt;height:21.5pt" o:ole="">
            <v:imagedata r:id="rId13" o:title=""/>
          </v:shape>
          <o:OLEObject Type="Embed" ProgID="Equation.DSMT4" ShapeID="_x0000_i1029" DrawAspect="Content" ObjectID="_1381481473" r:id="rId14"/>
        </w:object>
      </w:r>
      <w:r w:rsidRPr="00316EE0">
        <w:rPr>
          <w:rFonts w:ascii="Times New Roman" w:hAnsi="Times New Roman" w:cs="Times New Roman"/>
          <w:sz w:val="28"/>
          <w:szCs w:val="28"/>
          <w:lang w:val="uk-UA"/>
        </w:rPr>
        <w:t xml:space="preserve">       (3)</w:t>
      </w:r>
    </w:p>
    <w:p w:rsidR="00316EE0" w:rsidRPr="00316EE0" w:rsidRDefault="00316EE0" w:rsidP="00316EE0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16EE0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680">
          <v:shape id="_x0000_i1030" type="#_x0000_t75" style="width:1in;height:32.75pt" o:ole="">
            <v:imagedata r:id="rId15" o:title=""/>
          </v:shape>
          <o:OLEObject Type="Embed" ProgID="Equation.DSMT4" ShapeID="_x0000_i1030" DrawAspect="Content" ObjectID="_1381481474" r:id="rId16"/>
        </w:object>
      </w:r>
      <w:r w:rsidRPr="00316EE0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316EE0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316EE0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316EE0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316EE0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 (4)</w:t>
      </w:r>
    </w:p>
    <w:p w:rsidR="00316EE0" w:rsidRPr="00316EE0" w:rsidRDefault="00316EE0" w:rsidP="00316EE0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16EE0">
        <w:rPr>
          <w:rFonts w:ascii="Times New Roman" w:hAnsi="Times New Roman" w:cs="Times New Roman"/>
          <w:sz w:val="28"/>
          <w:szCs w:val="28"/>
          <w:lang w:val="uk-UA"/>
        </w:rPr>
        <w:t xml:space="preserve">Тут, </w:t>
      </w:r>
      <w:r w:rsidRPr="00316EE0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60">
          <v:shape id="_x0000_i1031" type="#_x0000_t75" style="width:13.1pt;height:13.1pt" o:ole="">
            <v:imagedata r:id="rId17" o:title=""/>
          </v:shape>
          <o:OLEObject Type="Embed" ProgID="Equation.DSMT4" ShapeID="_x0000_i1031" DrawAspect="Content" ObjectID="_1381481475" r:id="rId18"/>
        </w:object>
      </w:r>
      <w:r w:rsidRPr="00316EE0">
        <w:rPr>
          <w:rFonts w:ascii="Times New Roman" w:hAnsi="Times New Roman" w:cs="Times New Roman"/>
          <w:sz w:val="28"/>
          <w:szCs w:val="28"/>
          <w:lang w:val="uk-UA"/>
        </w:rPr>
        <w:t xml:space="preserve"> - замкнена опукла підмножина </w:t>
      </w:r>
      <w:r w:rsidRPr="00316EE0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279">
          <v:shape id="_x0000_i1032" type="#_x0000_t75" style="width:10.3pt;height:12.15pt" o:ole="">
            <v:imagedata r:id="rId19" o:title=""/>
          </v:shape>
          <o:OLEObject Type="Embed" ProgID="Equation.DSMT4" ShapeID="_x0000_i1032" DrawAspect="Content" ObjectID="_1381481476" r:id="rId20"/>
        </w:object>
      </w:r>
      <w:r w:rsidRPr="00316EE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316EE0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40" w:dyaOrig="400">
          <v:shape id="_x0000_i1033" type="#_x0000_t75" style="width:54.25pt;height:17.75pt" o:ole="">
            <v:imagedata r:id="rId21" o:title=""/>
          </v:shape>
          <o:OLEObject Type="Embed" ProgID="Equation.DSMT4" ShapeID="_x0000_i1033" DrawAspect="Content" ObjectID="_1381481477" r:id="rId22"/>
        </w:object>
      </w:r>
      <w:r w:rsidRPr="00316EE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16EE0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080" w:dyaOrig="400">
          <v:shape id="_x0000_i1034" type="#_x0000_t75" style="width:48.6pt;height:18.7pt" o:ole="">
            <v:imagedata r:id="rId23" o:title=""/>
          </v:shape>
          <o:OLEObject Type="Embed" ProgID="Equation.DSMT4" ShapeID="_x0000_i1034" DrawAspect="Content" ObjectID="_1381481478" r:id="rId24"/>
        </w:object>
      </w:r>
      <w:r w:rsidRPr="00316EE0">
        <w:rPr>
          <w:rFonts w:ascii="Times New Roman" w:hAnsi="Times New Roman" w:cs="Times New Roman"/>
          <w:sz w:val="28"/>
          <w:szCs w:val="28"/>
          <w:lang w:val="uk-UA"/>
        </w:rPr>
        <w:t xml:space="preserve"> - фіксована функція; </w:t>
      </w:r>
      <w:r w:rsidRPr="00316EE0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2920" w:dyaOrig="720">
          <v:shape id="_x0000_i1035" type="#_x0000_t75" style="width:141.2pt;height:34.6pt" o:ole="">
            <v:imagedata r:id="rId25" o:title=""/>
          </v:shape>
          <o:OLEObject Type="Embed" ProgID="Equation.DSMT4" ShapeID="_x0000_i1035" DrawAspect="Content" ObjectID="_1381481479" r:id="rId26"/>
        </w:object>
      </w:r>
      <w:r w:rsidRPr="00316EE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16EE0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20">
          <v:shape id="_x0000_i1036" type="#_x0000_t75" style="width:10.3pt;height:11.2pt" o:ole="">
            <v:imagedata r:id="rId27" o:title=""/>
          </v:shape>
          <o:OLEObject Type="Embed" ProgID="Equation.DSMT4" ShapeID="_x0000_i1036" DrawAspect="Content" ObjectID="_1381481480" r:id="rId28"/>
        </w:object>
      </w:r>
      <w:r w:rsidRPr="00316EE0">
        <w:rPr>
          <w:rFonts w:ascii="Times New Roman" w:hAnsi="Times New Roman" w:cs="Times New Roman"/>
          <w:sz w:val="28"/>
          <w:szCs w:val="28"/>
          <w:lang w:val="uk-UA"/>
        </w:rPr>
        <w:t xml:space="preserve"> - вектор зовнішньої одиничної нормалі до границі області </w:t>
      </w:r>
      <w:r w:rsidRPr="00316EE0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80" w:dyaOrig="279">
          <v:shape id="_x0000_i1037" type="#_x0000_t75" style="width:17.75pt;height:13.1pt" o:ole="">
            <v:imagedata r:id="rId29" o:title=""/>
          </v:shape>
          <o:OLEObject Type="Embed" ProgID="Equation.DSMT4" ShapeID="_x0000_i1037" DrawAspect="Content" ObjectID="_1381481481" r:id="rId30"/>
        </w:object>
      </w:r>
      <w:r w:rsidRPr="00316EE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F3FF2" w:rsidRPr="00AF3FF2" w:rsidRDefault="00DA09A6" w:rsidP="00AF3FF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 відомо, основним інструментом для побудови оптимальних законів керування виступають необхідні умови оптимальності. </w:t>
      </w:r>
      <w:r w:rsidR="00C52A31">
        <w:rPr>
          <w:rFonts w:ascii="Times New Roman" w:hAnsi="Times New Roman" w:cs="Times New Roman"/>
          <w:sz w:val="28"/>
          <w:szCs w:val="28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lang w:val="uk-UA"/>
        </w:rPr>
        <w:t>триман</w:t>
      </w:r>
      <w:r w:rsidR="00C52A31">
        <w:rPr>
          <w:rFonts w:ascii="Times New Roman" w:hAnsi="Times New Roman" w:cs="Times New Roman"/>
          <w:sz w:val="28"/>
          <w:szCs w:val="28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C52A31">
        <w:rPr>
          <w:rFonts w:ascii="Times New Roman" w:hAnsi="Times New Roman" w:cs="Times New Roman"/>
          <w:sz w:val="28"/>
          <w:szCs w:val="28"/>
          <w:lang w:val="uk-UA"/>
        </w:rPr>
        <w:t>обґрунтован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еобхідн</w:t>
      </w:r>
      <w:r w:rsidR="00C52A31"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умов</w:t>
      </w:r>
      <w:r w:rsidR="00C52A31">
        <w:rPr>
          <w:rFonts w:ascii="Times New Roman" w:hAnsi="Times New Roman" w:cs="Times New Roman"/>
          <w:sz w:val="28"/>
          <w:szCs w:val="28"/>
          <w:lang w:val="uk-UA"/>
        </w:rPr>
        <w:t>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птимальності </w:t>
      </w:r>
      <w:r w:rsidR="00457181">
        <w:rPr>
          <w:rFonts w:ascii="Times New Roman" w:hAnsi="Times New Roman" w:cs="Times New Roman"/>
          <w:sz w:val="28"/>
          <w:szCs w:val="28"/>
          <w:lang w:val="uk-UA"/>
        </w:rPr>
        <w:t>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дачі оптимального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оленоїдальн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керування в коефіцієнтах для еліптичних варіаційних нерівностей з крайовими умовам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Нейма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C52A31">
        <w:rPr>
          <w:rFonts w:ascii="Times New Roman" w:hAnsi="Times New Roman" w:cs="Times New Roman"/>
          <w:sz w:val="28"/>
          <w:szCs w:val="28"/>
          <w:lang w:val="uk-UA"/>
        </w:rPr>
        <w:t>Д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ля отримання умов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оптимальності до задачі (1) – (4) залучена методика, яка ґрунтується на дослідження так званої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квазіспряженої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системи</w:t>
      </w:r>
      <w:r w:rsidR="008B23DB">
        <w:rPr>
          <w:rFonts w:ascii="Times New Roman" w:hAnsi="Times New Roman" w:cs="Times New Roman"/>
          <w:sz w:val="28"/>
          <w:szCs w:val="28"/>
          <w:lang w:val="uk-UA"/>
        </w:rPr>
        <w:t>, продемонстровано схему отримання необхідних умов оптимальності.</w:t>
      </w:r>
    </w:p>
    <w:sectPr w:rsidR="00AF3FF2" w:rsidRPr="00AF3FF2" w:rsidSect="00316EE0">
      <w:pgSz w:w="11906" w:h="16838"/>
      <w:pgMar w:top="1134" w:right="1134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AF3FF2"/>
    <w:rsid w:val="00316EE0"/>
    <w:rsid w:val="00415855"/>
    <w:rsid w:val="00457181"/>
    <w:rsid w:val="008B23DB"/>
    <w:rsid w:val="00AF3FF2"/>
    <w:rsid w:val="00B331E9"/>
    <w:rsid w:val="00C52A31"/>
    <w:rsid w:val="00DA09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31E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F3FF2"/>
    <w:rPr>
      <w:color w:val="0000FF" w:themeColor="hyperlink"/>
      <w:u w:val="single"/>
    </w:rPr>
  </w:style>
  <w:style w:type="character" w:styleId="a4">
    <w:name w:val="Placeholder Text"/>
    <w:basedOn w:val="a0"/>
    <w:uiPriority w:val="99"/>
    <w:semiHidden/>
    <w:rsid w:val="00316EE0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16E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16EE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hyperlink" Target="mailto:homki@i.ua" TargetMode="Externa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237</Words>
  <Characters>1352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5</cp:revision>
  <dcterms:created xsi:type="dcterms:W3CDTF">2011-10-30T09:14:00Z</dcterms:created>
  <dcterms:modified xsi:type="dcterms:W3CDTF">2011-10-30T10:04:00Z</dcterms:modified>
</cp:coreProperties>
</file>